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D455A71" w14:textId="35548AAE" w:rsidR="00854512" w:rsidRDefault="009A3B08">
      <w:r>
        <w:rPr>
          <w:rFonts w:hint="eastAsia"/>
        </w:rPr>
        <w:t>Q</w:t>
      </w:r>
      <w:r>
        <w:t>9 Discussion:</w:t>
      </w:r>
    </w:p>
    <w:p w14:paraId="07591460" w14:textId="7A621710" w:rsidR="009A3B08" w:rsidRDefault="009A3B08" w:rsidP="00CB4A99">
      <w:pPr>
        <w:tabs>
          <w:tab w:val="left" w:pos="1985"/>
        </w:tabs>
      </w:pPr>
      <w:r>
        <w:t>As we can conclude from the plots, with</w:t>
      </w:r>
      <w:r w:rsidR="00D67A1A">
        <w:t xml:space="preserve"> </w:t>
      </w:r>
      <w:r w:rsidR="00D67A1A" w:rsidRPr="00D67A1A">
        <w:rPr>
          <w:position w:val="-14"/>
        </w:rPr>
        <w:object w:dxaOrig="1100" w:dyaOrig="400" w14:anchorId="246BAA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85pt;height:20.15pt" o:ole="">
            <v:imagedata r:id="rId5" o:title=""/>
          </v:shape>
          <o:OLEObject Type="Embed" ProgID="Equation.DSMT4" ShapeID="_x0000_i1025" DrawAspect="Content" ObjectID="_1650583690" r:id="rId6"/>
        </w:object>
      </w:r>
      <w:r>
        <w:t xml:space="preserve">, the resulted closed-loop systems of LQR and MPC controller are very similar. Both satisfied input and state constraints, and </w:t>
      </w:r>
      <w:r w:rsidRPr="009A3B08">
        <w:t>approach</w:t>
      </w:r>
      <w:r>
        <w:t>ed</w:t>
      </w:r>
      <w:r w:rsidRPr="009A3B08">
        <w:t xml:space="preserve"> the reference reasonably fast</w:t>
      </w:r>
      <w:r>
        <w:t xml:space="preserve">. However, with </w:t>
      </w:r>
      <w:r w:rsidR="00D67A1A" w:rsidRPr="00D67A1A">
        <w:rPr>
          <w:position w:val="-14"/>
        </w:rPr>
        <w:object w:dxaOrig="1140" w:dyaOrig="400" w14:anchorId="1EBC7F98">
          <v:shape id="_x0000_i1026" type="#_x0000_t75" style="width:57pt;height:20.15pt" o:ole="">
            <v:imagedata r:id="rId7" o:title=""/>
          </v:shape>
          <o:OLEObject Type="Embed" ProgID="Equation.DSMT4" ShapeID="_x0000_i1026" DrawAspect="Content" ObjectID="_1650583691" r:id="rId8"/>
        </w:object>
      </w:r>
      <w:r>
        <w:t xml:space="preserve">, the MPC controller could still do a good job, with all constraints satisfied and the stable reference state achieved, but the LQR controller failed to satisfy the state constraints. </w:t>
      </w:r>
      <w:r w:rsidR="001D14D8">
        <w:t xml:space="preserve">The LQR controller underwent weird changes on state and input, the constraints for </w:t>
      </w:r>
      <w:r w:rsidR="00D67A1A" w:rsidRPr="00D67A1A">
        <w:rPr>
          <w:position w:val="-12"/>
        </w:rPr>
        <w:object w:dxaOrig="260" w:dyaOrig="360" w14:anchorId="345C315F">
          <v:shape id="_x0000_i1027" type="#_x0000_t75" style="width:12.85pt;height:18pt" o:ole="">
            <v:imagedata r:id="rId9" o:title=""/>
          </v:shape>
          <o:OLEObject Type="Embed" ProgID="Equation.DSMT4" ShapeID="_x0000_i1027" DrawAspect="Content" ObjectID="_1650583692" r:id="rId10"/>
        </w:object>
      </w:r>
      <w:r w:rsidR="00D67A1A">
        <w:t xml:space="preserve"> </w:t>
      </w:r>
      <w:r w:rsidR="001D14D8">
        <w:t xml:space="preserve">were violated, and the final state was not as stable or satisfying as the MPC controller did. This is probably because that the deviation from the steady-state </w:t>
      </w:r>
      <w:r w:rsidR="00D67A1A" w:rsidRPr="00D67A1A">
        <w:rPr>
          <w:position w:val="-14"/>
        </w:rPr>
        <w:object w:dxaOrig="320" w:dyaOrig="380" w14:anchorId="3AC53328">
          <v:shape id="_x0000_i1028" type="#_x0000_t75" style="width:15.85pt;height:18.85pt" o:ole="">
            <v:imagedata r:id="rId11" o:title=""/>
          </v:shape>
          <o:OLEObject Type="Embed" ProgID="Equation.DSMT4" ShapeID="_x0000_i1028" DrawAspect="Content" ObjectID="_1650583693" r:id="rId12"/>
        </w:object>
      </w:r>
      <w:r w:rsidR="001D14D8">
        <w:t xml:space="preserve"> is a little larger, and the LQR controller cannot explicitly satisfy state or input constraints, thus constraints were violated and the performance was bad.</w:t>
      </w:r>
    </w:p>
    <w:p w14:paraId="6B6659CA" w14:textId="508F8B00" w:rsidR="001D14D8" w:rsidRDefault="001D14D8"/>
    <w:p w14:paraId="2DD45924" w14:textId="4352B4B4" w:rsidR="001D14D8" w:rsidRDefault="001D14D8">
      <w:r>
        <w:rPr>
          <w:rFonts w:hint="eastAsia"/>
        </w:rPr>
        <w:t>Q</w:t>
      </w:r>
      <w:r>
        <w:t>11</w:t>
      </w:r>
    </w:p>
    <w:p w14:paraId="56EB23BF" w14:textId="6FE0DA4B" w:rsidR="001D14D8" w:rsidRDefault="001D14D8">
      <w:r>
        <w:t xml:space="preserve">The proof is </w:t>
      </w:r>
      <w:r w:rsidR="00D67A1A">
        <w:t xml:space="preserve">very </w:t>
      </w:r>
      <w:r>
        <w:t xml:space="preserve">similar to what we have done in the lecture. </w:t>
      </w:r>
      <w:r w:rsidR="00D67A1A">
        <w:t>Firstly,</w:t>
      </w:r>
      <w:r w:rsidR="00151E29">
        <w:t xml:space="preserve"> it is obvious the origin is an equilibrium point</w:t>
      </w:r>
      <w:r w:rsidR="00D67A1A">
        <w:t xml:space="preserve"> since it satisfies the dynamics </w:t>
      </w:r>
      <w:r w:rsidR="00D67A1A" w:rsidRPr="00A43F82">
        <w:rPr>
          <w:position w:val="-12"/>
        </w:rPr>
        <w:object w:dxaOrig="1500" w:dyaOrig="360" w14:anchorId="558EE4C8">
          <v:shape id="_x0000_i1029" type="#_x0000_t75" style="width:75pt;height:18pt" o:ole="">
            <v:imagedata r:id="rId13" o:title=""/>
          </v:shape>
          <o:OLEObject Type="Embed" ProgID="Equation.DSMT4" ShapeID="_x0000_i1029" DrawAspect="Content" ObjectID="_1650583694" r:id="rId14"/>
        </w:object>
      </w:r>
      <w:r w:rsidR="00151E29">
        <w:t xml:space="preserve"> </w:t>
      </w:r>
      <w:r w:rsidR="00D67A1A">
        <w:t>setting</w:t>
      </w:r>
      <w:r w:rsidR="00151E29">
        <w:t xml:space="preserve"> inputs to </w:t>
      </w:r>
      <w:r w:rsidR="00D67A1A">
        <w:t>0</w:t>
      </w:r>
      <w:r w:rsidR="00151E29">
        <w:t>.</w:t>
      </w:r>
      <w:r w:rsidR="00151E29" w:rsidRPr="00151E29">
        <w:t xml:space="preserve"> </w:t>
      </w:r>
      <w:r>
        <w:t xml:space="preserve">Given that (4) is feasible for x(0), and </w:t>
      </w:r>
      <w:r w:rsidR="00151E29">
        <w:t>(4) guarantees that</w:t>
      </w:r>
      <w:r w:rsidR="00D67A1A">
        <w:t xml:space="preserve"> </w:t>
      </w:r>
      <w:r w:rsidR="00D67A1A" w:rsidRPr="00D67A1A">
        <w:rPr>
          <w:position w:val="-12"/>
        </w:rPr>
        <w:object w:dxaOrig="700" w:dyaOrig="360" w14:anchorId="698F8A42">
          <v:shape id="_x0000_i1030" type="#_x0000_t75" style="width:35.15pt;height:18pt" o:ole="">
            <v:imagedata r:id="rId15" o:title=""/>
          </v:shape>
          <o:OLEObject Type="Embed" ProgID="Equation.DSMT4" ShapeID="_x0000_i1030" DrawAspect="Content" ObjectID="_1650583695" r:id="rId16"/>
        </w:object>
      </w:r>
      <w:r w:rsidR="00151E29">
        <w:t xml:space="preserve">, i.e., </w:t>
      </w:r>
      <w:r w:rsidR="00992D75">
        <w:t xml:space="preserve">terminal constraint at </w:t>
      </w:r>
      <w:r w:rsidR="00151E29">
        <w:t xml:space="preserve">the origin, </w:t>
      </w:r>
      <w:r w:rsidR="00992D75">
        <w:t xml:space="preserve">it corresponds to the case where </w:t>
      </w:r>
      <w:r w:rsidR="00992D75" w:rsidRPr="00992D75">
        <w:rPr>
          <w:position w:val="-14"/>
        </w:rPr>
        <w:object w:dxaOrig="700" w:dyaOrig="380" w14:anchorId="7E56B588">
          <v:shape id="_x0000_i1031" type="#_x0000_t75" style="width:35.15pt;height:18.85pt" o:ole="">
            <v:imagedata r:id="rId17" o:title=""/>
          </v:shape>
          <o:OLEObject Type="Embed" ProgID="Equation.DSMT4" ShapeID="_x0000_i1031" DrawAspect="Content" ObjectID="_1650583696" r:id="rId18"/>
        </w:object>
      </w:r>
      <w:r w:rsidR="00992D75">
        <w:t>, and from the proof in the lecture notes 06 P32-35, the system is recursively feasible and Lyapunov stable, thus asymptotically stable.</w:t>
      </w:r>
    </w:p>
    <w:p w14:paraId="20235A19" w14:textId="07442576" w:rsidR="00992D75" w:rsidRDefault="00992D75"/>
    <w:p w14:paraId="5C5DD211" w14:textId="189298D4" w:rsidR="00992D75" w:rsidRDefault="00992D75">
      <w:r>
        <w:rPr>
          <w:rFonts w:hint="eastAsia"/>
        </w:rPr>
        <w:t>Q</w:t>
      </w:r>
      <w:r>
        <w:t>13</w:t>
      </w:r>
    </w:p>
    <w:p w14:paraId="4AFDC0AD" w14:textId="64A34C86" w:rsidR="00CB4A99" w:rsidRDefault="00CB4A99">
      <w:r>
        <w:t>Difference</w:t>
      </w:r>
      <w:r w:rsidR="008A5BE5">
        <w:t xml:space="preserve">: </w:t>
      </w:r>
      <w:r w:rsidR="00CE6279" w:rsidRPr="00CE6279">
        <w:rPr>
          <w:position w:val="-14"/>
        </w:rPr>
        <w:object w:dxaOrig="1579" w:dyaOrig="400" w14:anchorId="5A81CCAA">
          <v:shape id="_x0000_i1040" type="#_x0000_t75" style="width:78.85pt;height:20.15pt" o:ole="">
            <v:imagedata r:id="rId19" o:title=""/>
          </v:shape>
          <o:OLEObject Type="Embed" ProgID="Equation.DSMT4" ShapeID="_x0000_i1040" DrawAspect="Content" ObjectID="_1650583697" r:id="rId20"/>
        </w:object>
      </w:r>
      <w:r w:rsidR="00CE6279">
        <w:t xml:space="preserve"> is less than </w:t>
      </w:r>
      <w:r w:rsidR="00CE6279" w:rsidRPr="00CE6279">
        <w:rPr>
          <w:position w:val="-14"/>
        </w:rPr>
        <w:object w:dxaOrig="1600" w:dyaOrig="400" w14:anchorId="3B76FD93">
          <v:shape id="_x0000_i1043" type="#_x0000_t75" style="width:80.15pt;height:20.15pt" o:ole="">
            <v:imagedata r:id="rId21" o:title=""/>
          </v:shape>
          <o:OLEObject Type="Embed" ProgID="Equation.DSMT4" ShapeID="_x0000_i1043" DrawAspect="Content" ObjectID="_1650583698" r:id="rId22"/>
        </w:object>
      </w:r>
      <w:r w:rsidR="00CE6279">
        <w:t xml:space="preserve">. This is probably because forcing the terminal state to origin is a stricter requirement to satisfy and results in a trajectory with more stage cost and thus the overall cost in this case is more than that without terminal state being the origin but with an </w:t>
      </w:r>
      <w:r w:rsidR="00CF5719">
        <w:t>extra</w:t>
      </w:r>
      <w:r w:rsidR="00CE6279">
        <w:t xml:space="preserve"> terminal cost.</w:t>
      </w:r>
    </w:p>
    <w:p w14:paraId="51D09947" w14:textId="3CCAC3FA" w:rsidR="00CB4A99" w:rsidRDefault="00CB4A99">
      <w:r>
        <w:rPr>
          <w:rFonts w:hint="eastAsia"/>
        </w:rPr>
        <w:t>F</w:t>
      </w:r>
      <w:r>
        <w:t>or initial condition</w:t>
      </w:r>
      <w:r w:rsidRPr="00D67A1A">
        <w:rPr>
          <w:position w:val="-14"/>
        </w:rPr>
        <w:object w:dxaOrig="1140" w:dyaOrig="400" w14:anchorId="5B304C90">
          <v:shape id="_x0000_i1032" type="#_x0000_t75" style="width:57pt;height:20.15pt" o:ole="">
            <v:imagedata r:id="rId7" o:title=""/>
          </v:shape>
          <o:OLEObject Type="Embed" ProgID="Equation.DSMT4" ShapeID="_x0000_i1032" DrawAspect="Content" ObjectID="_1650583699" r:id="rId23"/>
        </w:object>
      </w:r>
      <w:r>
        <w:t>, the MPC problem is infeasible and state constraints are violated.</w:t>
      </w:r>
    </w:p>
    <w:p w14:paraId="49CD14EE" w14:textId="5BA8BBDC" w:rsidR="00CB4A99" w:rsidRDefault="00CB4A99"/>
    <w:p w14:paraId="733BD91C" w14:textId="5902F7B6" w:rsidR="00CB4A99" w:rsidRDefault="00CB4A99">
      <w:r>
        <w:rPr>
          <w:rFonts w:hint="eastAsia"/>
        </w:rPr>
        <w:t>Q</w:t>
      </w:r>
      <w:r>
        <w:t>14</w:t>
      </w:r>
    </w:p>
    <w:p w14:paraId="39D6BB6F" w14:textId="4F433450" w:rsidR="00CB4A99" w:rsidRDefault="00763C9B">
      <w:r>
        <w:t xml:space="preserve">Choose </w:t>
      </w:r>
      <w:r w:rsidR="00CB4A99" w:rsidRPr="00CB4A99">
        <w:rPr>
          <w:position w:val="-14"/>
        </w:rPr>
        <w:object w:dxaOrig="1520" w:dyaOrig="400" w14:anchorId="1421742D">
          <v:shape id="_x0000_i1033" type="#_x0000_t75" style="width:75.85pt;height:20.15pt" o:ole="">
            <v:imagedata r:id="rId24" o:title=""/>
          </v:shape>
          <o:OLEObject Type="Embed" ProgID="Equation.DSMT4" ShapeID="_x0000_i1033" DrawAspect="Content" ObjectID="_1650583700" r:id="rId25"/>
        </w:object>
      </w:r>
      <w:r w:rsidR="00CB4A99">
        <w:t xml:space="preserve"> where </w:t>
      </w:r>
      <w:r w:rsidR="00CB4A99" w:rsidRPr="00B60236">
        <w:rPr>
          <w:position w:val="-12"/>
        </w:rPr>
        <w:object w:dxaOrig="300" w:dyaOrig="360" w14:anchorId="11E895BF">
          <v:shape id="_x0000_i1034" type="#_x0000_t75" style="width:15pt;height:18pt" o:ole="">
            <v:imagedata r:id="rId26" o:title=""/>
          </v:shape>
          <o:OLEObject Type="Embed" ProgID="Equation.DSMT4" ShapeID="_x0000_i1034" DrawAspect="Content" ObjectID="_1650583701" r:id="rId27"/>
        </w:object>
      </w:r>
      <w:r w:rsidR="00CB4A99">
        <w:t xml:space="preserve"> is the solution to the discrete-time algebraic </w:t>
      </w:r>
      <w:proofErr w:type="spellStart"/>
      <w:r w:rsidR="00CB4A99">
        <w:t>Riccati</w:t>
      </w:r>
      <w:proofErr w:type="spellEnd"/>
      <w:r w:rsidR="00CB4A99">
        <w:t xml:space="preserve"> equation:</w:t>
      </w:r>
      <w:r>
        <w:t xml:space="preserve"> </w:t>
      </w:r>
      <w:r w:rsidRPr="00763C9B">
        <w:rPr>
          <w:position w:val="-12"/>
        </w:rPr>
        <w:object w:dxaOrig="4480" w:dyaOrig="380" w14:anchorId="0233488A">
          <v:shape id="_x0000_i1035" type="#_x0000_t75" style="width:224.15pt;height:18.85pt" o:ole="">
            <v:imagedata r:id="rId28" o:title=""/>
          </v:shape>
          <o:OLEObject Type="Embed" ProgID="Equation.DSMT4" ShapeID="_x0000_i1035" DrawAspect="Content" ObjectID="_1650583702" r:id="rId29"/>
        </w:object>
      </w:r>
      <w:r>
        <w:t xml:space="preserve"> </w:t>
      </w:r>
    </w:p>
    <w:p w14:paraId="603AC6BD" w14:textId="38FCBAB5" w:rsidR="00763C9B" w:rsidRDefault="00763C9B">
      <w:r>
        <w:rPr>
          <w:rFonts w:hint="eastAsia"/>
        </w:rPr>
        <w:t>T</w:t>
      </w:r>
      <w:r>
        <w:t>he proof is the same as in the lecture notes.</w:t>
      </w:r>
    </w:p>
    <w:p w14:paraId="3D2E2023" w14:textId="2D93A2FA" w:rsidR="00763C9B" w:rsidRDefault="00763C9B"/>
    <w:p w14:paraId="3746CD8B" w14:textId="77777777" w:rsidR="00F45DB7" w:rsidRDefault="00F45DB7" w:rsidP="00F45DB7">
      <w:r>
        <w:t>Q15</w:t>
      </w:r>
    </w:p>
    <w:p w14:paraId="13E01682" w14:textId="455CD971" w:rsidR="00763C9B" w:rsidRDefault="00F45DB7" w:rsidP="00F45DB7">
      <w:r>
        <w:t>The closed-loop trajectories are very similar to the results from Task 9</w:t>
      </w:r>
      <w:r w:rsidR="008A5BE5">
        <w:t xml:space="preserve"> despite some tiny </w:t>
      </w:r>
      <w:r w:rsidR="008A5BE5">
        <w:lastRenderedPageBreak/>
        <w:t>differences</w:t>
      </w:r>
      <w:r>
        <w:t>. Both are feasible, stable, and converge to the reference similarly fast.</w:t>
      </w:r>
    </w:p>
    <w:p w14:paraId="756374C3" w14:textId="03834DD6" w:rsidR="00F45DB7" w:rsidRDefault="00F45DB7" w:rsidP="00F45DB7"/>
    <w:p w14:paraId="5F4DBAEB" w14:textId="35B01E2F" w:rsidR="00F45DB7" w:rsidRDefault="00F45DB7" w:rsidP="00F45DB7">
      <w:r>
        <w:rPr>
          <w:rFonts w:hint="eastAsia"/>
        </w:rPr>
        <w:t>Q</w:t>
      </w:r>
      <w:r>
        <w:t>16</w:t>
      </w:r>
    </w:p>
    <w:p w14:paraId="4082AEF7" w14:textId="2313ACD5" w:rsidR="00F45DB7" w:rsidRDefault="00F45DB7" w:rsidP="00F45DB7">
      <w:r>
        <w:rPr>
          <w:rFonts w:hint="eastAsia"/>
        </w:rPr>
        <w:t>T</w:t>
      </w:r>
      <w:r>
        <w:t xml:space="preserve">he region of attraction of the MPC controller (5) is much larger than that of (4), since (4) requires the terminal state </w:t>
      </w:r>
      <w:r w:rsidR="007A14FB">
        <w:t xml:space="preserve">to be exactly the origin but (5) simply requires it to be in the set </w:t>
      </w:r>
      <w:r w:rsidR="007A14FB" w:rsidRPr="007A14FB">
        <w:rPr>
          <w:position w:val="-14"/>
        </w:rPr>
        <w:object w:dxaOrig="540" w:dyaOrig="380" w14:anchorId="62032398">
          <v:shape id="_x0000_i1036" type="#_x0000_t75" style="width:27pt;height:18.85pt" o:ole="">
            <v:imagedata r:id="rId30" o:title=""/>
          </v:shape>
          <o:OLEObject Type="Embed" ProgID="Equation.DSMT4" ShapeID="_x0000_i1036" DrawAspect="Content" ObjectID="_1650583703" r:id="rId31"/>
        </w:object>
      </w:r>
      <w:r w:rsidR="007A14FB">
        <w:t xml:space="preserve">. This is why </w:t>
      </w:r>
      <w:r w:rsidR="007A14FB" w:rsidRPr="00D67A1A">
        <w:rPr>
          <w:position w:val="-14"/>
        </w:rPr>
        <w:object w:dxaOrig="1140" w:dyaOrig="400" w14:anchorId="408DD877">
          <v:shape id="_x0000_i1037" type="#_x0000_t75" style="width:57pt;height:20.15pt" o:ole="">
            <v:imagedata r:id="rId7" o:title=""/>
          </v:shape>
          <o:OLEObject Type="Embed" ProgID="Equation.DSMT4" ShapeID="_x0000_i1037" DrawAspect="Content" ObjectID="_1650583704" r:id="rId32"/>
        </w:object>
      </w:r>
      <w:r w:rsidR="007A14FB">
        <w:t xml:space="preserve"> is infeasible for (4) but could be contained in the region of attraction of (5).</w:t>
      </w:r>
    </w:p>
    <w:sectPr w:rsidR="00F45D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55B8"/>
    <w:rsid w:val="00145753"/>
    <w:rsid w:val="00151E29"/>
    <w:rsid w:val="001D14D8"/>
    <w:rsid w:val="00763C9B"/>
    <w:rsid w:val="007A14FB"/>
    <w:rsid w:val="00854512"/>
    <w:rsid w:val="008A5BE5"/>
    <w:rsid w:val="00992D75"/>
    <w:rsid w:val="009A3B08"/>
    <w:rsid w:val="00A43F82"/>
    <w:rsid w:val="00AB55B8"/>
    <w:rsid w:val="00CB4A99"/>
    <w:rsid w:val="00CE6279"/>
    <w:rsid w:val="00CF5719"/>
    <w:rsid w:val="00D67A1A"/>
    <w:rsid w:val="00F45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C44CA1"/>
  <w15:chartTrackingRefBased/>
  <w15:docId w15:val="{85D52EAC-9BE0-4ABB-9624-63C8E888E1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7A71F8-9464-4798-9617-00B9CBFD55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1</Pages>
  <Words>399</Words>
  <Characters>2279</Characters>
  <Application>Microsoft Office Word</Application>
  <DocSecurity>0</DocSecurity>
  <Lines>18</Lines>
  <Paragraphs>5</Paragraphs>
  <ScaleCrop>false</ScaleCrop>
  <Company/>
  <LinksUpToDate>false</LinksUpToDate>
  <CharactersWithSpaces>2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wei ZHU</dc:creator>
  <cp:keywords/>
  <dc:description/>
  <cp:lastModifiedBy>Jiawei ZHU</cp:lastModifiedBy>
  <cp:revision>6</cp:revision>
  <dcterms:created xsi:type="dcterms:W3CDTF">2020-05-09T17:05:00Z</dcterms:created>
  <dcterms:modified xsi:type="dcterms:W3CDTF">2020-05-10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